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A73C31" w14:textId="77777777" w:rsidR="003456F8" w:rsidRDefault="003456F8" w:rsidP="003456F8">
      <w:pPr>
        <w:rPr>
          <w:rFonts w:ascii="Arial" w:hAnsi="Arial" w:cs="Arial"/>
          <w:lang w:val="el-GR"/>
        </w:rPr>
      </w:pPr>
    </w:p>
    <w:p w14:paraId="7ABCDC71" w14:textId="368B3E3E" w:rsidR="00D50735" w:rsidRPr="00C822EF" w:rsidRDefault="00D50735" w:rsidP="00C822EF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χαρακτηρίσετε με Σωστό ή Λάθος τις πιο κάτω προτάσεις, βάζοντας σε κύκλο τον αντίστοιχο χαρακτηρισμό: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3F4001">
        <w:rPr>
          <w:rFonts w:ascii="Arial" w:hAnsi="Arial" w:cs="Arial"/>
          <w:b/>
          <w:lang w:val="el-GR"/>
        </w:rPr>
        <w:t xml:space="preserve"> </w:t>
      </w:r>
    </w:p>
    <w:p w14:paraId="3A61E78B" w14:textId="77777777" w:rsidR="00C822EF" w:rsidRPr="00C822EF" w:rsidRDefault="00C822EF" w:rsidP="00C822EF">
      <w:pPr>
        <w:pStyle w:val="ListParagraph"/>
        <w:ind w:left="284"/>
        <w:rPr>
          <w:rFonts w:ascii="Arial" w:hAnsi="Arial" w:cs="Arial"/>
          <w:lang w:val="el-GR"/>
        </w:rPr>
      </w:pPr>
    </w:p>
    <w:p w14:paraId="58FC8926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 </w:t>
      </w:r>
      <w:r w:rsidRPr="003456F8">
        <w:rPr>
          <w:rFonts w:ascii="Arial" w:hAnsi="Arial" w:cs="Arial"/>
          <w:position w:val="-10"/>
          <w:lang w:val="el-GR"/>
        </w:rPr>
        <w:object w:dxaOrig="1780" w:dyaOrig="360" w14:anchorId="198E8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8pt" o:ole="">
            <v:imagedata r:id="rId7" o:title=""/>
          </v:shape>
          <o:OLEObject Type="Embed" ProgID="Equation.DSMT4" ShapeID="_x0000_i1025" DrawAspect="Content" ObjectID="_1677578884" r:id="rId8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 / Λάθος</w:t>
      </w:r>
    </w:p>
    <w:p w14:paraId="6B2665D9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</w:p>
    <w:p w14:paraId="3B1E1704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β)  Το ημίτονο μιας οξείας γωνίας είναι πάντα </w:t>
      </w:r>
      <w:r w:rsidR="00710C23">
        <w:rPr>
          <w:rFonts w:ascii="Arial" w:hAnsi="Arial" w:cs="Arial"/>
          <w:lang w:val="el-GR"/>
        </w:rPr>
        <w:t>μεγαλύτερο</w:t>
      </w:r>
      <w:r>
        <w:rPr>
          <w:rFonts w:ascii="Arial" w:hAnsi="Arial" w:cs="Arial"/>
          <w:lang w:val="el-GR"/>
        </w:rPr>
        <w:t xml:space="preserve"> από 1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 / Λάθος</w:t>
      </w:r>
    </w:p>
    <w:p w14:paraId="0C65BE90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</w:p>
    <w:p w14:paraId="364C4014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γ)  Όταν μια οξεία γωνία αυξάνεται, τότε αυξάνεται και το ημίτονο της.    Σωστό / Λάθος</w:t>
      </w:r>
    </w:p>
    <w:p w14:paraId="264307B9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</w:p>
    <w:p w14:paraId="748C107B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δ)  Η τιμή της </w:t>
      </w:r>
      <w:proofErr w:type="spellStart"/>
      <w:r>
        <w:rPr>
          <w:rFonts w:ascii="Arial" w:hAnsi="Arial" w:cs="Arial"/>
          <w:lang w:val="el-GR"/>
        </w:rPr>
        <w:t>εφχ</w:t>
      </w:r>
      <w:proofErr w:type="spellEnd"/>
      <w:r>
        <w:rPr>
          <w:rFonts w:ascii="Arial" w:hAnsi="Arial" w:cs="Arial"/>
          <w:lang w:val="el-GR"/>
        </w:rPr>
        <w:t>, αν 0&lt;χ&lt;90, μπορεί να είναι μεγαλύτερη από 1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 / Λάθος</w:t>
      </w:r>
    </w:p>
    <w:p w14:paraId="3C613B71" w14:textId="77777777" w:rsidR="00C822EF" w:rsidRDefault="00C822EF" w:rsidP="00D50735">
      <w:pPr>
        <w:pStyle w:val="ListParagraph"/>
        <w:ind w:left="284"/>
        <w:rPr>
          <w:rFonts w:ascii="Arial" w:hAnsi="Arial" w:cs="Arial"/>
          <w:lang w:val="el-GR"/>
        </w:rPr>
      </w:pPr>
    </w:p>
    <w:p w14:paraId="79322228" w14:textId="77777777" w:rsidR="00D50735" w:rsidRDefault="00D50735" w:rsidP="00D50735">
      <w:pPr>
        <w:pStyle w:val="ListParagraph"/>
        <w:ind w:left="284"/>
        <w:rPr>
          <w:rFonts w:ascii="Arial" w:hAnsi="Arial" w:cs="Arial"/>
          <w:lang w:val="el-GR"/>
        </w:rPr>
      </w:pPr>
    </w:p>
    <w:p w14:paraId="13555D02" w14:textId="77777777" w:rsidR="00D50735" w:rsidRDefault="00D50735" w:rsidP="00D50735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Να υπολογίσετε το χ σε κάθε μια από τις πιο κάτω περιπτώσεις, σε ακρίβεια ενός </w:t>
      </w:r>
      <w:proofErr w:type="spellStart"/>
      <w:r>
        <w:rPr>
          <w:rFonts w:ascii="Arial" w:hAnsi="Arial" w:cs="Arial"/>
          <w:lang w:val="el-GR"/>
        </w:rPr>
        <w:t>δεκάτου</w:t>
      </w:r>
      <w:proofErr w:type="spellEnd"/>
      <w:r>
        <w:rPr>
          <w:rFonts w:ascii="Arial" w:hAnsi="Arial" w:cs="Arial"/>
          <w:lang w:val="el-GR"/>
        </w:rPr>
        <w:t>:</w:t>
      </w:r>
    </w:p>
    <w:p w14:paraId="4CDDCE99" w14:textId="196A3392" w:rsidR="005B3D4B" w:rsidRPr="003F04C6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</w:t>
      </w:r>
      <w:r w:rsidRPr="005B3D4B">
        <w:rPr>
          <w:rFonts w:ascii="Arial" w:hAnsi="Arial" w:cs="Arial"/>
          <w:position w:val="-24"/>
          <w:lang w:val="el-GR"/>
        </w:rPr>
        <w:object w:dxaOrig="1160" w:dyaOrig="620" w14:anchorId="0D06CA4C">
          <v:shape id="_x0000_i1026" type="#_x0000_t75" style="width:58pt;height:31.5pt" o:ole="">
            <v:imagedata r:id="rId9" o:title=""/>
          </v:shape>
          <o:OLEObject Type="Embed" ProgID="Equation.DSMT4" ShapeID="_x0000_i1026" DrawAspect="Content" ObjectID="_1677578885" r:id="rId10"/>
        </w:object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04C6">
        <w:rPr>
          <w:rFonts w:ascii="Arial" w:hAnsi="Arial" w:cs="Arial"/>
          <w:lang w:val="el-GR"/>
        </w:rPr>
        <w:tab/>
      </w:r>
      <w:r w:rsidR="003F4001">
        <w:rPr>
          <w:rFonts w:ascii="Arial" w:hAnsi="Arial" w:cs="Arial"/>
          <w:lang w:val="el-GR"/>
        </w:rPr>
        <w:t xml:space="preserve"> </w:t>
      </w:r>
    </w:p>
    <w:p w14:paraId="744B9840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131CB2D5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β) </w:t>
      </w:r>
      <w:r w:rsidRPr="005B3D4B">
        <w:rPr>
          <w:rFonts w:ascii="Arial" w:hAnsi="Arial" w:cs="Arial"/>
          <w:position w:val="-28"/>
          <w:lang w:val="el-GR"/>
        </w:rPr>
        <w:object w:dxaOrig="1180" w:dyaOrig="660" w14:anchorId="588B6CB9">
          <v:shape id="_x0000_i1027" type="#_x0000_t75" style="width:59pt;height:33pt" o:ole="">
            <v:imagedata r:id="rId11" o:title=""/>
          </v:shape>
          <o:OLEObject Type="Embed" ProgID="Equation.DSMT4" ShapeID="_x0000_i1027" DrawAspect="Content" ObjectID="_1677578886" r:id="rId12"/>
        </w:object>
      </w:r>
    </w:p>
    <w:p w14:paraId="4F05584A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1B18F098" w14:textId="77777777" w:rsidR="005B3D4B" w:rsidRPr="003F4001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γ) </w:t>
      </w:r>
      <w:r w:rsidRPr="005B3D4B">
        <w:rPr>
          <w:rFonts w:ascii="Arial" w:hAnsi="Arial" w:cs="Arial"/>
          <w:position w:val="-28"/>
          <w:lang w:val="el-GR"/>
        </w:rPr>
        <w:object w:dxaOrig="1300" w:dyaOrig="660" w14:anchorId="77D6C800">
          <v:shape id="_x0000_i1028" type="#_x0000_t75" style="width:64.5pt;height:33pt" o:ole="">
            <v:imagedata r:id="rId13" o:title=""/>
          </v:shape>
          <o:OLEObject Type="Embed" ProgID="Equation.DSMT4" ShapeID="_x0000_i1028" DrawAspect="Content" ObjectID="_1677578887" r:id="rId14"/>
        </w:object>
      </w:r>
    </w:p>
    <w:p w14:paraId="26D2A54D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7A1C49A5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δ) </w:t>
      </w:r>
      <w:r w:rsidRPr="005B3D4B">
        <w:rPr>
          <w:rFonts w:ascii="Arial" w:hAnsi="Arial" w:cs="Arial"/>
          <w:position w:val="-10"/>
          <w:lang w:val="el-GR"/>
        </w:rPr>
        <w:object w:dxaOrig="1340" w:dyaOrig="320" w14:anchorId="05C39D31">
          <v:shape id="_x0000_i1029" type="#_x0000_t75" style="width:66.5pt;height:16.5pt" o:ole="">
            <v:imagedata r:id="rId15" o:title=""/>
          </v:shape>
          <o:OLEObject Type="Embed" ProgID="Equation.DSMT4" ShapeID="_x0000_i1029" DrawAspect="Content" ObjectID="_1677578888" r:id="rId16"/>
        </w:object>
      </w:r>
    </w:p>
    <w:p w14:paraId="2A423481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48E5128D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ε) </w:t>
      </w:r>
      <w:r w:rsidRPr="005B3D4B">
        <w:rPr>
          <w:rFonts w:ascii="Arial" w:hAnsi="Arial" w:cs="Arial"/>
          <w:position w:val="-24"/>
          <w:lang w:val="el-GR"/>
        </w:rPr>
        <w:object w:dxaOrig="1040" w:dyaOrig="620" w14:anchorId="3C721793">
          <v:shape id="_x0000_i1030" type="#_x0000_t75" style="width:51.5pt;height:31.5pt" o:ole="">
            <v:imagedata r:id="rId17" o:title=""/>
          </v:shape>
          <o:OLEObject Type="Embed" ProgID="Equation.DSMT4" ShapeID="_x0000_i1030" DrawAspect="Content" ObjectID="_1677578889" r:id="rId18"/>
        </w:object>
      </w:r>
    </w:p>
    <w:p w14:paraId="17059553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4C3E4C6C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  <w:proofErr w:type="spellStart"/>
      <w:r>
        <w:rPr>
          <w:rFonts w:ascii="Arial" w:hAnsi="Arial" w:cs="Arial"/>
          <w:lang w:val="el-GR"/>
        </w:rPr>
        <w:t>στ</w:t>
      </w:r>
      <w:proofErr w:type="spellEnd"/>
      <w:r>
        <w:rPr>
          <w:rFonts w:ascii="Arial" w:hAnsi="Arial" w:cs="Arial"/>
          <w:lang w:val="el-GR"/>
        </w:rPr>
        <w:t xml:space="preserve">) </w:t>
      </w:r>
      <w:r w:rsidR="00C97DB0" w:rsidRPr="005B3D4B">
        <w:rPr>
          <w:rFonts w:ascii="Arial" w:hAnsi="Arial" w:cs="Arial"/>
          <w:position w:val="-10"/>
          <w:lang w:val="el-GR"/>
        </w:rPr>
        <w:object w:dxaOrig="1359" w:dyaOrig="320" w14:anchorId="7FFF33C5">
          <v:shape id="_x0000_i1031" type="#_x0000_t75" style="width:67.5pt;height:16.5pt" o:ole="">
            <v:imagedata r:id="rId19" o:title=""/>
          </v:shape>
          <o:OLEObject Type="Embed" ProgID="Equation.DSMT4" ShapeID="_x0000_i1031" DrawAspect="Content" ObjectID="_1677578890" r:id="rId20"/>
        </w:object>
      </w:r>
    </w:p>
    <w:p w14:paraId="0D0698B7" w14:textId="77777777" w:rsidR="005B3D4B" w:rsidRDefault="005B3D4B" w:rsidP="005B3D4B">
      <w:pPr>
        <w:pStyle w:val="ListParagraph"/>
        <w:ind w:left="284"/>
        <w:rPr>
          <w:rFonts w:ascii="Arial" w:hAnsi="Arial" w:cs="Arial"/>
          <w:lang w:val="el-GR"/>
        </w:rPr>
      </w:pPr>
    </w:p>
    <w:p w14:paraId="511D50EA" w14:textId="77777777" w:rsidR="006B648F" w:rsidRDefault="003456F8" w:rsidP="00F05221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</w:t>
      </w:r>
      <w:r w:rsidR="00493802">
        <w:rPr>
          <w:rFonts w:ascii="Arial" w:hAnsi="Arial" w:cs="Arial"/>
          <w:lang w:val="el-GR"/>
        </w:rPr>
        <w:tab/>
      </w:r>
    </w:p>
    <w:p w14:paraId="6CB5EFD4" w14:textId="06E57D23" w:rsidR="00F05221" w:rsidRDefault="006B648F" w:rsidP="006B648F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C7216CE" wp14:editId="3FE1E1FC">
                <wp:simplePos x="0" y="0"/>
                <wp:positionH relativeFrom="column">
                  <wp:posOffset>1076325</wp:posOffset>
                </wp:positionH>
                <wp:positionV relativeFrom="paragraph">
                  <wp:posOffset>1360170</wp:posOffset>
                </wp:positionV>
                <wp:extent cx="549918" cy="440120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9918" cy="4401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CF42B4" w14:textId="77777777" w:rsidR="006B648F" w:rsidRPr="00C822EF" w:rsidRDefault="006B648F" w:rsidP="006B648F">
                            <w:pPr>
                              <w:rPr>
                                <w:b/>
                                <w:sz w:val="26"/>
                                <w:szCs w:val="26"/>
                                <w:lang w:val="el-GR"/>
                              </w:rPr>
                            </w:pPr>
                            <w:r w:rsidRPr="00C822EF">
                              <w:rPr>
                                <w:b/>
                                <w:sz w:val="26"/>
                                <w:szCs w:val="26"/>
                                <w:lang w:val="el-GR"/>
                              </w:rPr>
                              <w:t>37</w:t>
                            </w:r>
                            <w:r w:rsidRPr="00C822EF">
                              <w:rPr>
                                <w:b/>
                                <w:sz w:val="26"/>
                                <w:szCs w:val="26"/>
                                <w:vertAlign w:val="superscript"/>
                                <w:lang w:val="el-GR"/>
                              </w:rPr>
                              <w:t>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F628F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4.75pt;margin-top:107.1pt;width:43.3pt;height:34.6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" filled="f" stroked="f">
                <v:textbox>
                  <w:txbxContent>
                    <w:p w:rsidR="006B648F" w:rsidRPr="00C822EF" w:rsidRDefault="006B648F" w:rsidP="006B648F">
                      <w:pPr>
                        <w:rPr>
                          <w:b/>
                          <w:sz w:val="26"/>
                          <w:szCs w:val="26"/>
                          <w:lang w:val="el-GR"/>
                        </w:rPr>
                      </w:pPr>
                      <w:r w:rsidRPr="00C822EF">
                        <w:rPr>
                          <w:b/>
                          <w:sz w:val="26"/>
                          <w:szCs w:val="26"/>
                          <w:lang w:val="el-GR"/>
                        </w:rPr>
                        <w:t>37</w:t>
                      </w:r>
                      <w:r w:rsidRPr="00C822EF">
                        <w:rPr>
                          <w:b/>
                          <w:sz w:val="26"/>
                          <w:szCs w:val="26"/>
                          <w:vertAlign w:val="superscript"/>
                          <w:lang w:val="el-GR"/>
                        </w:rPr>
                        <w:t>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A751D8" wp14:editId="48FBA861">
                <wp:simplePos x="0" y="0"/>
                <wp:positionH relativeFrom="column">
                  <wp:posOffset>1047750</wp:posOffset>
                </wp:positionH>
                <wp:positionV relativeFrom="paragraph">
                  <wp:posOffset>1427480</wp:posOffset>
                </wp:positionV>
                <wp:extent cx="85725" cy="314325"/>
                <wp:effectExtent l="0" t="0" r="28575" b="0"/>
                <wp:wrapNone/>
                <wp:docPr id="22" name="Arc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314325"/>
                        </a:xfrm>
                        <a:prstGeom prst="arc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0B156" id="Arc 22" o:spid="_x0000_s1026" style="position:absolute;margin-left:82.5pt;margin-top:112.4pt;width:6.75pt;height:24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725,314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" path="m42862,nsc66535,,85725,70364,85725,157163r-42862,c42863,104775,42862,52388,42862,xem42862,nfc66535,,85725,70364,85725,157163e" fillcolor="black [3213]" strokecolor="#4579b8 [3044]">
                <v:path arrowok="t" o:connecttype="custom" o:connectlocs="42862,0;85725,157163" o:connectangles="0,0"/>
              </v:shape>
            </w:pict>
          </mc:Fallback>
        </mc:AlternateContent>
      </w:r>
      <w:r w:rsidRPr="006B648F">
        <w:rPr>
          <w:rFonts w:ascii="Arial" w:hAnsi="Arial" w:cs="Arial"/>
          <w:lang w:val="el-GR"/>
        </w:rPr>
        <w:t>Ένας εργολάβος θέλει να κατασκευάσει μια γέφυρα πάνω από μια λίμνη από το σημείο Α στο σημείο Β. Για να υπολογίσει την απόσταση ΑΒ έχει κατασκευάσει το πιο κάτω ορθογώνιο τρίγωνο ΑΒΓ, στο οποίο η γωνία Α=37</w:t>
      </w:r>
      <w:r w:rsidRPr="006B648F">
        <w:rPr>
          <w:rFonts w:ascii="Arial" w:hAnsi="Arial" w:cs="Arial"/>
          <w:vertAlign w:val="superscript"/>
          <w:lang w:val="el-GR"/>
        </w:rPr>
        <w:t>ο</w:t>
      </w:r>
      <w:r w:rsidRPr="006B648F">
        <w:rPr>
          <w:rFonts w:ascii="Arial" w:hAnsi="Arial" w:cs="Arial"/>
          <w:lang w:val="el-GR"/>
        </w:rPr>
        <w:t xml:space="preserve">. Πόση είναι η απόσταση ΑΒ;  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Pr="006B648F">
        <w:rPr>
          <w:rFonts w:ascii="Arial" w:hAnsi="Arial" w:cs="Arial"/>
          <w:lang w:val="el-GR"/>
        </w:rPr>
        <w:t xml:space="preserve"> </w:t>
      </w:r>
      <w:r>
        <w:rPr>
          <w:noProof/>
          <w:lang w:val="el-GR"/>
        </w:rPr>
        <w:drawing>
          <wp:inline distT="0" distB="0" distL="0" distR="0" wp14:anchorId="79777411" wp14:editId="76ACA06A">
            <wp:extent cx="3305175" cy="17621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5221" w:rsidRPr="006B648F">
        <w:rPr>
          <w:rFonts w:ascii="Arial" w:hAnsi="Arial" w:cs="Arial"/>
          <w:lang w:val="el-GR"/>
        </w:rPr>
        <w:tab/>
      </w:r>
    </w:p>
    <w:p w14:paraId="3F0D072C" w14:textId="40D62EF9" w:rsidR="003F4001" w:rsidRDefault="003F4001" w:rsidP="003F4001">
      <w:pPr>
        <w:rPr>
          <w:rFonts w:ascii="Arial" w:hAnsi="Arial" w:cs="Arial"/>
          <w:lang w:val="el-GR"/>
        </w:rPr>
      </w:pPr>
    </w:p>
    <w:p w14:paraId="73D4E431" w14:textId="49430E8E" w:rsidR="003F4001" w:rsidRDefault="003F4001" w:rsidP="003F4001">
      <w:pPr>
        <w:rPr>
          <w:rFonts w:ascii="Arial" w:hAnsi="Arial" w:cs="Arial"/>
          <w:lang w:val="el-GR"/>
        </w:rPr>
      </w:pPr>
    </w:p>
    <w:p w14:paraId="2C924703" w14:textId="02BB0760" w:rsidR="003F4001" w:rsidRDefault="003F4001" w:rsidP="003F4001">
      <w:pPr>
        <w:rPr>
          <w:rFonts w:ascii="Arial" w:hAnsi="Arial" w:cs="Arial"/>
          <w:lang w:val="el-GR"/>
        </w:rPr>
      </w:pPr>
    </w:p>
    <w:p w14:paraId="5C1693B6" w14:textId="692DA2E8" w:rsidR="003F4001" w:rsidRDefault="003F4001" w:rsidP="003F4001">
      <w:pPr>
        <w:rPr>
          <w:rFonts w:ascii="Arial" w:hAnsi="Arial" w:cs="Arial"/>
          <w:lang w:val="el-GR"/>
        </w:rPr>
      </w:pPr>
    </w:p>
    <w:p w14:paraId="16CF7D71" w14:textId="310C25C1" w:rsidR="003F4001" w:rsidRDefault="003F4001" w:rsidP="003F4001">
      <w:pPr>
        <w:rPr>
          <w:rFonts w:ascii="Arial" w:hAnsi="Arial" w:cs="Arial"/>
          <w:lang w:val="el-GR"/>
        </w:rPr>
      </w:pPr>
    </w:p>
    <w:p w14:paraId="3A111E74" w14:textId="3DCA0A9A" w:rsidR="003F4001" w:rsidRDefault="003F4001" w:rsidP="003F4001">
      <w:pPr>
        <w:rPr>
          <w:rFonts w:ascii="Arial" w:hAnsi="Arial" w:cs="Arial"/>
          <w:lang w:val="el-GR"/>
        </w:rPr>
      </w:pPr>
    </w:p>
    <w:p w14:paraId="0B059435" w14:textId="77777777" w:rsidR="003F4001" w:rsidRPr="003F4001" w:rsidRDefault="003F4001" w:rsidP="003F4001">
      <w:pPr>
        <w:rPr>
          <w:rFonts w:ascii="Arial" w:hAnsi="Arial" w:cs="Arial"/>
          <w:lang w:val="el-GR"/>
        </w:rPr>
      </w:pPr>
    </w:p>
    <w:p w14:paraId="1ABE9B84" w14:textId="77777777" w:rsidR="006B648F" w:rsidRPr="006B648F" w:rsidRDefault="006B648F" w:rsidP="006B648F">
      <w:pPr>
        <w:rPr>
          <w:rFonts w:ascii="Arial" w:hAnsi="Arial" w:cs="Arial"/>
          <w:lang w:val="el-GR"/>
        </w:rPr>
      </w:pPr>
    </w:p>
    <w:p w14:paraId="1D60E867" w14:textId="2CFE5E0A" w:rsidR="003456F8" w:rsidRDefault="00C822EF" w:rsidP="006B648F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Να υπολογίσετε τους τριγωνομετρικούς αριθμούς της γωνίας </w:t>
      </w:r>
      <w:r>
        <w:rPr>
          <w:rFonts w:ascii="Arial" w:hAnsi="Arial" w:cs="Arial"/>
          <w:lang w:val="en-GB"/>
        </w:rPr>
        <w:t>x</w:t>
      </w:r>
      <w:r>
        <w:rPr>
          <w:rFonts w:ascii="Arial" w:hAnsi="Arial" w:cs="Arial"/>
          <w:lang w:val="el-GR"/>
        </w:rPr>
        <w:t>.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</w:p>
    <w:p w14:paraId="29C07BE7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585E2781" w14:textId="77777777" w:rsidR="003456F8" w:rsidRDefault="00316A11" w:rsidP="003456F8">
      <w:pPr>
        <w:pStyle w:val="ListParagraph"/>
        <w:ind w:left="284"/>
        <w:rPr>
          <w:rFonts w:ascii="Arial" w:hAnsi="Arial" w:cs="Arial"/>
          <w:lang w:val="el-GR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5793069B" wp14:editId="3E714B24">
            <wp:simplePos x="0" y="0"/>
            <wp:positionH relativeFrom="column">
              <wp:posOffset>28575</wp:posOffset>
            </wp:positionH>
            <wp:positionV relativeFrom="paragraph">
              <wp:posOffset>17780</wp:posOffset>
            </wp:positionV>
            <wp:extent cx="2486025" cy="14668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596" cy="14671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1E70DB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3DDC581A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492CAF6B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52526AC5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3ED6EBAC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561BF2BC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093BFA8E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5D07CE69" w14:textId="77777777" w:rsidR="00C822EF" w:rsidRDefault="00C822EF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0F866E29" w14:textId="77777777" w:rsidR="00C822EF" w:rsidRDefault="00C822EF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333CD078" w14:textId="77777777" w:rsidR="003456F8" w:rsidRDefault="003456F8" w:rsidP="003456F8">
      <w:pPr>
        <w:pStyle w:val="ListParagraph"/>
        <w:ind w:left="284"/>
        <w:rPr>
          <w:rFonts w:ascii="Arial" w:hAnsi="Arial" w:cs="Arial"/>
          <w:lang w:val="el-GR"/>
        </w:rPr>
      </w:pPr>
    </w:p>
    <w:p w14:paraId="3F166090" w14:textId="77777777" w:rsidR="003456F8" w:rsidRDefault="00EA5581" w:rsidP="006B648F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Να </w:t>
      </w:r>
      <w:r w:rsidR="00D561BC">
        <w:rPr>
          <w:rFonts w:ascii="Arial" w:hAnsi="Arial" w:cs="Arial"/>
          <w:lang w:val="el-GR"/>
        </w:rPr>
        <w:t>επιλύσετε το τρίγωνο ΑΒΓ</w:t>
      </w:r>
      <w:r>
        <w:rPr>
          <w:rFonts w:ascii="Arial" w:hAnsi="Arial" w:cs="Arial"/>
          <w:lang w:val="el-GR"/>
        </w:rPr>
        <w:t xml:space="preserve">. (Οι απαντήσεις να δοθούν </w:t>
      </w:r>
      <w:r w:rsidR="00D50735">
        <w:rPr>
          <w:rFonts w:ascii="Arial" w:hAnsi="Arial" w:cs="Arial"/>
          <w:lang w:val="el-GR"/>
        </w:rPr>
        <w:t xml:space="preserve">με ακρίβεια </w:t>
      </w:r>
      <w:r w:rsidR="00D561BC">
        <w:rPr>
          <w:rFonts w:ascii="Arial" w:hAnsi="Arial" w:cs="Arial"/>
          <w:lang w:val="el-GR"/>
        </w:rPr>
        <w:t>δύο</w:t>
      </w:r>
      <w:r>
        <w:rPr>
          <w:rFonts w:ascii="Arial" w:hAnsi="Arial" w:cs="Arial"/>
          <w:lang w:val="el-GR"/>
        </w:rPr>
        <w:t xml:space="preserve"> δεκαδικ</w:t>
      </w:r>
      <w:r w:rsidR="00D50735">
        <w:rPr>
          <w:rFonts w:ascii="Arial" w:hAnsi="Arial" w:cs="Arial"/>
          <w:lang w:val="el-GR"/>
        </w:rPr>
        <w:t>ών</w:t>
      </w:r>
      <w:r>
        <w:rPr>
          <w:rFonts w:ascii="Arial" w:hAnsi="Arial" w:cs="Arial"/>
          <w:lang w:val="el-GR"/>
        </w:rPr>
        <w:t xml:space="preserve"> ψηφί</w:t>
      </w:r>
      <w:r w:rsidR="00D50735">
        <w:rPr>
          <w:rFonts w:ascii="Arial" w:hAnsi="Arial" w:cs="Arial"/>
          <w:lang w:val="el-GR"/>
        </w:rPr>
        <w:t>ων</w:t>
      </w:r>
      <w:r>
        <w:rPr>
          <w:rFonts w:ascii="Arial" w:hAnsi="Arial" w:cs="Arial"/>
          <w:lang w:val="el-GR"/>
        </w:rPr>
        <w:t>)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</w:p>
    <w:p w14:paraId="403D4122" w14:textId="356A738F" w:rsidR="00D561BC" w:rsidRPr="00F17A6F" w:rsidRDefault="00F17A6F" w:rsidP="003F4001">
      <w:pPr>
        <w:pStyle w:val="ListParagraph"/>
        <w:ind w:left="284"/>
        <w:rPr>
          <w:rFonts w:ascii="Arial" w:hAnsi="Arial" w:cs="Arial"/>
          <w:lang w:val="el-GR"/>
        </w:rPr>
      </w:pPr>
      <w:r w:rsidRPr="00F17A6F">
        <w:rPr>
          <w:rFonts w:ascii="Arial" w:hAnsi="Arial" w:cs="Arial"/>
          <w:lang w:val="el-GR"/>
        </w:rPr>
        <w:t>α)</w:t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  <w:r w:rsidR="00DE0D28">
        <w:rPr>
          <w:rFonts w:ascii="Arial" w:hAnsi="Arial" w:cs="Arial"/>
          <w:lang w:val="el-GR"/>
        </w:rPr>
        <w:tab/>
      </w:r>
    </w:p>
    <w:p w14:paraId="08F89198" w14:textId="77777777" w:rsidR="00D561BC" w:rsidRDefault="001D0400" w:rsidP="00EA5581">
      <w:pPr>
        <w:rPr>
          <w:rFonts w:ascii="Arial" w:hAnsi="Arial" w:cs="Arial"/>
        </w:rPr>
      </w:pPr>
      <w:r w:rsidRPr="00F17A6F">
        <w:rPr>
          <w:noProof/>
        </w:rPr>
        <w:drawing>
          <wp:anchor distT="0" distB="0" distL="114300" distR="114300" simplePos="0" relativeHeight="251669504" behindDoc="0" locked="0" layoutInCell="1" allowOverlap="1" wp14:anchorId="1B5C6DF6" wp14:editId="43F32D97">
            <wp:simplePos x="0" y="0"/>
            <wp:positionH relativeFrom="column">
              <wp:posOffset>347715</wp:posOffset>
            </wp:positionH>
            <wp:positionV relativeFrom="paragraph">
              <wp:posOffset>5920</wp:posOffset>
            </wp:positionV>
            <wp:extent cx="2015490" cy="1217254"/>
            <wp:effectExtent l="0" t="171450" r="0" b="1930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817442">
                      <a:off x="0" y="0"/>
                      <a:ext cx="2020470" cy="12202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F61856" w14:textId="77777777" w:rsidR="00327871" w:rsidRDefault="00327871" w:rsidP="00EA5581">
      <w:pPr>
        <w:rPr>
          <w:rFonts w:ascii="Arial" w:hAnsi="Arial" w:cs="Arial"/>
        </w:rPr>
      </w:pPr>
    </w:p>
    <w:p w14:paraId="761063D8" w14:textId="77777777" w:rsidR="00327871" w:rsidRDefault="00327871" w:rsidP="00EA5581">
      <w:pPr>
        <w:rPr>
          <w:rFonts w:ascii="Arial" w:hAnsi="Arial" w:cs="Arial"/>
        </w:rPr>
      </w:pPr>
    </w:p>
    <w:p w14:paraId="6DD3560B" w14:textId="77777777" w:rsidR="00327871" w:rsidRDefault="00327871" w:rsidP="00EA5581">
      <w:pPr>
        <w:rPr>
          <w:rFonts w:ascii="Arial" w:hAnsi="Arial" w:cs="Arial"/>
        </w:rPr>
      </w:pPr>
    </w:p>
    <w:p w14:paraId="5F98D882" w14:textId="77777777" w:rsidR="00327871" w:rsidRDefault="00327871" w:rsidP="00EA5581">
      <w:pPr>
        <w:rPr>
          <w:rFonts w:ascii="Arial" w:hAnsi="Arial" w:cs="Arial"/>
        </w:rPr>
      </w:pPr>
    </w:p>
    <w:p w14:paraId="05B6DE74" w14:textId="77777777" w:rsidR="00F17A6F" w:rsidRDefault="00F17A6F" w:rsidP="00EA5581">
      <w:pPr>
        <w:rPr>
          <w:rFonts w:ascii="Arial" w:hAnsi="Arial" w:cs="Arial"/>
        </w:rPr>
      </w:pPr>
    </w:p>
    <w:p w14:paraId="5380B8D8" w14:textId="77777777" w:rsidR="00F17A6F" w:rsidRDefault="00F17A6F" w:rsidP="00EA5581">
      <w:pPr>
        <w:rPr>
          <w:rFonts w:ascii="Arial" w:hAnsi="Arial" w:cs="Arial"/>
        </w:rPr>
      </w:pPr>
    </w:p>
    <w:p w14:paraId="0C4012DC" w14:textId="77777777" w:rsidR="00F17A6F" w:rsidRDefault="00F17A6F" w:rsidP="00EA5581">
      <w:pPr>
        <w:rPr>
          <w:rFonts w:ascii="Arial" w:hAnsi="Arial" w:cs="Arial"/>
        </w:rPr>
      </w:pPr>
    </w:p>
    <w:p w14:paraId="112033FA" w14:textId="77777777" w:rsidR="00941846" w:rsidRDefault="00941846" w:rsidP="00EA5581">
      <w:pPr>
        <w:rPr>
          <w:rFonts w:ascii="Arial" w:hAnsi="Arial" w:cs="Arial"/>
        </w:rPr>
      </w:pPr>
    </w:p>
    <w:p w14:paraId="1B76BE30" w14:textId="77777777" w:rsidR="00941846" w:rsidRDefault="00941846" w:rsidP="00EA5581">
      <w:pPr>
        <w:rPr>
          <w:rFonts w:ascii="Arial" w:hAnsi="Arial" w:cs="Arial"/>
        </w:rPr>
      </w:pPr>
    </w:p>
    <w:p w14:paraId="356AEC0A" w14:textId="77777777" w:rsidR="006B648F" w:rsidRDefault="006B648F" w:rsidP="00EA5581">
      <w:pPr>
        <w:rPr>
          <w:rFonts w:ascii="Arial" w:hAnsi="Arial" w:cs="Arial"/>
        </w:rPr>
      </w:pPr>
    </w:p>
    <w:p w14:paraId="61EE02BD" w14:textId="77777777" w:rsidR="00F17A6F" w:rsidRDefault="001D0400" w:rsidP="00EA558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328CEAC" wp14:editId="2F8D8E01">
            <wp:simplePos x="0" y="0"/>
            <wp:positionH relativeFrom="column">
              <wp:posOffset>222250</wp:posOffset>
            </wp:positionH>
            <wp:positionV relativeFrom="paragraph">
              <wp:posOffset>20320</wp:posOffset>
            </wp:positionV>
            <wp:extent cx="2114550" cy="15716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EBF4F7" w14:textId="77777777" w:rsidR="00F17A6F" w:rsidRPr="001D0400" w:rsidRDefault="00DE0D28" w:rsidP="00EA5581">
      <w:pPr>
        <w:rPr>
          <w:rFonts w:ascii="Arial" w:hAnsi="Arial" w:cs="Arial"/>
          <w:lang w:val="en-GB"/>
        </w:rPr>
      </w:pPr>
      <w:r>
        <w:rPr>
          <w:rFonts w:ascii="Arial" w:hAnsi="Arial" w:cs="Arial"/>
          <w:lang w:val="el-GR"/>
        </w:rPr>
        <w:t xml:space="preserve">    </w:t>
      </w:r>
      <w:r w:rsidR="00F17A6F">
        <w:rPr>
          <w:rFonts w:ascii="Arial" w:hAnsi="Arial" w:cs="Arial"/>
          <w:lang w:val="el-GR"/>
        </w:rPr>
        <w:t>β)</w:t>
      </w:r>
      <w:r w:rsidR="001D0400" w:rsidRPr="001D0400">
        <w:rPr>
          <w:noProof/>
        </w:rPr>
        <w:t xml:space="preserve"> </w:t>
      </w:r>
    </w:p>
    <w:p w14:paraId="31215537" w14:textId="77777777" w:rsidR="001D0400" w:rsidRPr="00591D26" w:rsidRDefault="001D0400" w:rsidP="00EA5581">
      <w:pPr>
        <w:rPr>
          <w:rFonts w:ascii="Arial" w:hAnsi="Arial" w:cs="Arial"/>
          <w:lang w:val="en-GB"/>
        </w:rPr>
      </w:pPr>
    </w:p>
    <w:p w14:paraId="66CEDC46" w14:textId="77777777" w:rsidR="001D0400" w:rsidRDefault="001D0400" w:rsidP="00EA5581">
      <w:pPr>
        <w:rPr>
          <w:rFonts w:ascii="Arial" w:hAnsi="Arial" w:cs="Arial"/>
          <w:lang w:val="el-GR"/>
        </w:rPr>
      </w:pPr>
    </w:p>
    <w:p w14:paraId="28E54A3D" w14:textId="77777777" w:rsidR="001D0400" w:rsidRPr="00F17A6F" w:rsidRDefault="001D0400" w:rsidP="00EA5581">
      <w:pPr>
        <w:rPr>
          <w:rFonts w:ascii="Arial" w:hAnsi="Arial" w:cs="Arial"/>
          <w:lang w:val="el-GR"/>
        </w:rPr>
      </w:pPr>
    </w:p>
    <w:p w14:paraId="7F5DD3B5" w14:textId="77777777" w:rsidR="00327871" w:rsidRDefault="00327871" w:rsidP="00EA5581">
      <w:pPr>
        <w:rPr>
          <w:rFonts w:ascii="Arial" w:hAnsi="Arial" w:cs="Arial"/>
        </w:rPr>
      </w:pPr>
    </w:p>
    <w:p w14:paraId="4D8FC6E1" w14:textId="77777777" w:rsidR="00327871" w:rsidRDefault="00327871" w:rsidP="00EA5581">
      <w:pPr>
        <w:rPr>
          <w:rFonts w:ascii="Arial" w:hAnsi="Arial" w:cs="Arial"/>
        </w:rPr>
      </w:pPr>
    </w:p>
    <w:p w14:paraId="1FCD96F5" w14:textId="77777777" w:rsidR="00EA5581" w:rsidRPr="0021158A" w:rsidRDefault="00EA5581" w:rsidP="00EA5581">
      <w:pPr>
        <w:rPr>
          <w:rFonts w:ascii="Arial" w:hAnsi="Arial" w:cs="Arial"/>
        </w:rPr>
      </w:pPr>
    </w:p>
    <w:p w14:paraId="2D24FA17" w14:textId="77777777" w:rsidR="00403195" w:rsidRDefault="00403195" w:rsidP="00403195">
      <w:pPr>
        <w:ind w:left="284"/>
        <w:rPr>
          <w:rFonts w:ascii="Arial" w:hAnsi="Arial" w:cs="Arial"/>
          <w:lang w:val="el-GR"/>
        </w:rPr>
      </w:pPr>
    </w:p>
    <w:p w14:paraId="7E9B09F6" w14:textId="77777777" w:rsidR="00403195" w:rsidRDefault="00403195" w:rsidP="00403195">
      <w:pPr>
        <w:ind w:left="284"/>
        <w:rPr>
          <w:rFonts w:ascii="Arial" w:hAnsi="Arial" w:cs="Arial"/>
          <w:lang w:val="el-GR"/>
        </w:rPr>
      </w:pPr>
    </w:p>
    <w:p w14:paraId="1CDA18C2" w14:textId="77777777" w:rsidR="00941846" w:rsidRDefault="00941846" w:rsidP="00403195">
      <w:pPr>
        <w:ind w:left="284"/>
        <w:rPr>
          <w:rFonts w:ascii="Arial" w:hAnsi="Arial" w:cs="Arial"/>
          <w:lang w:val="el-GR"/>
        </w:rPr>
      </w:pPr>
    </w:p>
    <w:p w14:paraId="75F47DA6" w14:textId="77777777" w:rsidR="006B648F" w:rsidRDefault="006B648F" w:rsidP="00403195">
      <w:pPr>
        <w:ind w:left="284"/>
        <w:rPr>
          <w:rFonts w:ascii="Arial" w:hAnsi="Arial" w:cs="Arial"/>
          <w:lang w:val="el-GR"/>
        </w:rPr>
      </w:pPr>
    </w:p>
    <w:p w14:paraId="3F854BD5" w14:textId="77777777" w:rsidR="00403195" w:rsidRDefault="00403195" w:rsidP="00403195">
      <w:pPr>
        <w:ind w:left="284"/>
        <w:rPr>
          <w:rFonts w:ascii="Arial" w:hAnsi="Arial" w:cs="Arial"/>
          <w:lang w:val="el-GR"/>
        </w:rPr>
      </w:pPr>
    </w:p>
    <w:p w14:paraId="77BAEE09" w14:textId="77777777" w:rsidR="00403195" w:rsidRPr="001D0400" w:rsidRDefault="00DE0D28" w:rsidP="001D0400">
      <w:pPr>
        <w:rPr>
          <w:rFonts w:ascii="Arial" w:hAnsi="Arial" w:cs="Arial"/>
          <w:lang w:val="en-GB"/>
        </w:rPr>
      </w:pPr>
      <w:r>
        <w:rPr>
          <w:rFonts w:ascii="Arial" w:hAnsi="Arial" w:cs="Arial"/>
          <w:lang w:val="el-GR"/>
        </w:rPr>
        <w:t xml:space="preserve">    </w:t>
      </w:r>
      <w:r w:rsidR="001D0400">
        <w:rPr>
          <w:rFonts w:ascii="Arial" w:hAnsi="Arial" w:cs="Arial"/>
          <w:lang w:val="el-GR"/>
        </w:rPr>
        <w:t xml:space="preserve">γ) </w:t>
      </w:r>
      <w:r w:rsidR="001D0400">
        <w:rPr>
          <w:noProof/>
        </w:rPr>
        <w:drawing>
          <wp:anchor distT="0" distB="0" distL="114300" distR="114300" simplePos="0" relativeHeight="251671552" behindDoc="0" locked="0" layoutInCell="1" allowOverlap="1" wp14:anchorId="648D76F5" wp14:editId="2219707E">
            <wp:simplePos x="0" y="0"/>
            <wp:positionH relativeFrom="column">
              <wp:posOffset>171450</wp:posOffset>
            </wp:positionH>
            <wp:positionV relativeFrom="paragraph">
              <wp:posOffset>-1270</wp:posOffset>
            </wp:positionV>
            <wp:extent cx="1943100" cy="15144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4AD04B" w14:textId="77777777" w:rsidR="00403195" w:rsidRDefault="00403195" w:rsidP="00403195">
      <w:pPr>
        <w:ind w:left="284"/>
        <w:rPr>
          <w:rFonts w:ascii="Arial" w:hAnsi="Arial" w:cs="Arial"/>
          <w:lang w:val="el-GR"/>
        </w:rPr>
      </w:pPr>
    </w:p>
    <w:p w14:paraId="2625C55C" w14:textId="77777777" w:rsidR="00A02082" w:rsidRDefault="00A02082" w:rsidP="00403195">
      <w:pPr>
        <w:rPr>
          <w:rFonts w:ascii="Arial" w:hAnsi="Arial" w:cs="Arial"/>
        </w:rPr>
      </w:pPr>
    </w:p>
    <w:p w14:paraId="1211146B" w14:textId="77777777" w:rsidR="00A02082" w:rsidRDefault="00A02082" w:rsidP="00403195">
      <w:pPr>
        <w:rPr>
          <w:rFonts w:ascii="Arial" w:hAnsi="Arial" w:cs="Arial"/>
        </w:rPr>
      </w:pPr>
    </w:p>
    <w:p w14:paraId="344916FA" w14:textId="77777777" w:rsidR="00A02082" w:rsidRDefault="00A02082" w:rsidP="00403195">
      <w:pPr>
        <w:rPr>
          <w:rFonts w:ascii="Arial" w:hAnsi="Arial" w:cs="Arial"/>
        </w:rPr>
      </w:pPr>
    </w:p>
    <w:p w14:paraId="730340F2" w14:textId="77777777" w:rsidR="00A02082" w:rsidRPr="00A02082" w:rsidRDefault="00A02082" w:rsidP="00403195">
      <w:pPr>
        <w:rPr>
          <w:rFonts w:ascii="Arial" w:hAnsi="Arial" w:cs="Arial"/>
        </w:rPr>
      </w:pPr>
    </w:p>
    <w:p w14:paraId="5EDF72BB" w14:textId="77777777" w:rsidR="00347359" w:rsidRDefault="00347359" w:rsidP="00403195">
      <w:pPr>
        <w:rPr>
          <w:rFonts w:ascii="Arial" w:hAnsi="Arial" w:cs="Arial"/>
          <w:lang w:val="el-GR"/>
        </w:rPr>
      </w:pPr>
    </w:p>
    <w:p w14:paraId="3D4162A6" w14:textId="77777777" w:rsidR="00347359" w:rsidRDefault="00347359" w:rsidP="00403195">
      <w:pPr>
        <w:rPr>
          <w:rFonts w:ascii="Arial" w:hAnsi="Arial" w:cs="Arial"/>
          <w:lang w:val="el-GR"/>
        </w:rPr>
      </w:pPr>
    </w:p>
    <w:p w14:paraId="107257AB" w14:textId="77777777" w:rsidR="00347359" w:rsidRDefault="00347359" w:rsidP="00403195">
      <w:pPr>
        <w:rPr>
          <w:rFonts w:ascii="Arial" w:hAnsi="Arial" w:cs="Arial"/>
          <w:lang w:val="el-GR"/>
        </w:rPr>
      </w:pPr>
    </w:p>
    <w:p w14:paraId="0D99FB0A" w14:textId="77777777" w:rsidR="00941846" w:rsidRDefault="00941846" w:rsidP="00403195">
      <w:pPr>
        <w:rPr>
          <w:rFonts w:ascii="Arial" w:hAnsi="Arial" w:cs="Arial"/>
          <w:lang w:val="el-GR"/>
        </w:rPr>
      </w:pPr>
    </w:p>
    <w:p w14:paraId="67405FC9" w14:textId="77777777" w:rsidR="00941846" w:rsidRDefault="00941846" w:rsidP="00403195">
      <w:pPr>
        <w:rPr>
          <w:rFonts w:ascii="Arial" w:hAnsi="Arial" w:cs="Arial"/>
          <w:lang w:val="el-GR"/>
        </w:rPr>
      </w:pPr>
    </w:p>
    <w:p w14:paraId="2BA781DB" w14:textId="77777777" w:rsidR="00941846" w:rsidRDefault="00941846" w:rsidP="00403195">
      <w:pPr>
        <w:rPr>
          <w:rFonts w:ascii="Arial" w:hAnsi="Arial" w:cs="Arial"/>
          <w:lang w:val="en-GB"/>
        </w:rPr>
      </w:pPr>
    </w:p>
    <w:p w14:paraId="542D6E3F" w14:textId="611A3343" w:rsidR="00EA1DD0" w:rsidRDefault="00EA1DD0" w:rsidP="006B648F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 xml:space="preserve">Να υπολογίσετε την τιμή της γωνίας Γ αν γνωρίζεται ότι η πλευρά ΒΓ είναι διπλάσια από την πλευρά ΑΒ. 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6B648F">
        <w:rPr>
          <w:rFonts w:ascii="Arial" w:hAnsi="Arial" w:cs="Arial"/>
          <w:lang w:val="el-GR"/>
        </w:rPr>
        <w:tab/>
      </w:r>
      <w:r w:rsidR="003F4001">
        <w:rPr>
          <w:rFonts w:ascii="Arial" w:hAnsi="Arial" w:cs="Arial"/>
          <w:lang w:val="el-GR"/>
        </w:rPr>
        <w:t xml:space="preserve"> </w:t>
      </w:r>
    </w:p>
    <w:p w14:paraId="6DEB4FDC" w14:textId="77777777" w:rsidR="00EA1DD0" w:rsidRPr="00941846" w:rsidRDefault="00EA1DD0" w:rsidP="00EA1DD0">
      <w:pPr>
        <w:pStyle w:val="ListParagraph"/>
        <w:rPr>
          <w:rFonts w:ascii="Arial" w:hAnsi="Arial" w:cs="Arial"/>
          <w:lang w:val="el-GR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44FD634C" wp14:editId="47D72610">
            <wp:simplePos x="0" y="0"/>
            <wp:positionH relativeFrom="column">
              <wp:posOffset>295275</wp:posOffset>
            </wp:positionH>
            <wp:positionV relativeFrom="paragraph">
              <wp:posOffset>109220</wp:posOffset>
            </wp:positionV>
            <wp:extent cx="2686050" cy="145732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63971E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42A93ED4" w14:textId="77777777" w:rsidR="00EA1DD0" w:rsidRPr="00941846" w:rsidRDefault="00EA1DD0" w:rsidP="00EA1DD0">
      <w:pPr>
        <w:rPr>
          <w:rFonts w:ascii="Arial" w:hAnsi="Arial" w:cs="Arial"/>
          <w:lang w:val="el-GR"/>
        </w:rPr>
      </w:pPr>
    </w:p>
    <w:p w14:paraId="71DC1844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239BCCF6" w14:textId="77777777" w:rsidR="00EA1DD0" w:rsidRDefault="00EA1DD0" w:rsidP="00EA1DD0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Χ                             2Χ</w:t>
      </w:r>
    </w:p>
    <w:p w14:paraId="2B12AE58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06B7298F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3BC20048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1C919FE0" w14:textId="77777777" w:rsidR="00EA1DD0" w:rsidRDefault="00EA1DD0" w:rsidP="00EA1DD0">
      <w:pPr>
        <w:rPr>
          <w:rFonts w:ascii="Arial" w:hAnsi="Arial" w:cs="Arial"/>
          <w:lang w:val="el-GR"/>
        </w:rPr>
      </w:pPr>
    </w:p>
    <w:p w14:paraId="19AF266D" w14:textId="77777777" w:rsidR="00EA1DD0" w:rsidRDefault="00EA1DD0" w:rsidP="00EA1DD0">
      <w:pPr>
        <w:rPr>
          <w:rFonts w:ascii="Arial" w:hAnsi="Arial" w:cs="Arial"/>
          <w:lang w:val="en-GB"/>
        </w:rPr>
      </w:pPr>
    </w:p>
    <w:p w14:paraId="6F61D31A" w14:textId="77777777" w:rsidR="00EA1DD0" w:rsidRDefault="00EA1DD0" w:rsidP="00EA1DD0">
      <w:pPr>
        <w:rPr>
          <w:rFonts w:ascii="Arial" w:hAnsi="Arial" w:cs="Arial"/>
          <w:lang w:val="en-GB"/>
        </w:rPr>
      </w:pPr>
    </w:p>
    <w:p w14:paraId="16EC6C6E" w14:textId="77777777" w:rsidR="00EA1DD0" w:rsidRDefault="00EA1DD0" w:rsidP="00EA1DD0">
      <w:pPr>
        <w:rPr>
          <w:rFonts w:ascii="Arial" w:hAnsi="Arial" w:cs="Arial"/>
          <w:lang w:val="en-GB"/>
        </w:rPr>
      </w:pPr>
    </w:p>
    <w:p w14:paraId="070885AA" w14:textId="77777777" w:rsidR="00EA1DD0" w:rsidRDefault="00EA1DD0" w:rsidP="00EA1DD0">
      <w:pPr>
        <w:rPr>
          <w:rFonts w:ascii="Arial" w:hAnsi="Arial" w:cs="Arial"/>
          <w:lang w:val="en-GB"/>
        </w:rPr>
      </w:pPr>
    </w:p>
    <w:p w14:paraId="6CFC8C18" w14:textId="77777777" w:rsidR="00C822EF" w:rsidRDefault="00C822EF" w:rsidP="00C822EF">
      <w:pPr>
        <w:rPr>
          <w:rFonts w:ascii="Arial" w:hAnsi="Arial" w:cs="Arial"/>
          <w:lang w:val="el-GR"/>
        </w:rPr>
      </w:pPr>
    </w:p>
    <w:p w14:paraId="2F975D8B" w14:textId="77777777" w:rsidR="00C822EF" w:rsidRDefault="00C822EF" w:rsidP="00C822EF">
      <w:pPr>
        <w:rPr>
          <w:rFonts w:ascii="Arial" w:hAnsi="Arial" w:cs="Arial"/>
          <w:lang w:val="el-GR"/>
        </w:rPr>
      </w:pPr>
    </w:p>
    <w:p w14:paraId="5CEC7BD4" w14:textId="77777777" w:rsidR="00C822EF" w:rsidRPr="00C822EF" w:rsidRDefault="00C822EF" w:rsidP="00C822EF">
      <w:pPr>
        <w:rPr>
          <w:rFonts w:ascii="Arial" w:hAnsi="Arial" w:cs="Arial"/>
          <w:lang w:val="el-GR"/>
        </w:rPr>
      </w:pPr>
    </w:p>
    <w:p w14:paraId="77576827" w14:textId="77777777" w:rsidR="00DE0D28" w:rsidRDefault="00DE0D28" w:rsidP="00403195">
      <w:pPr>
        <w:rPr>
          <w:rFonts w:ascii="Arial" w:hAnsi="Arial" w:cs="Arial"/>
          <w:lang w:val="el-GR"/>
        </w:rPr>
      </w:pPr>
    </w:p>
    <w:p w14:paraId="6F438ED6" w14:textId="7B4A4BCF" w:rsidR="00A02082" w:rsidRPr="00DE0D28" w:rsidRDefault="00C97DB0" w:rsidP="006B648F">
      <w:pPr>
        <w:pStyle w:val="ListParagraph"/>
        <w:numPr>
          <w:ilvl w:val="0"/>
          <w:numId w:val="2"/>
        </w:numPr>
        <w:rPr>
          <w:rFonts w:ascii="Arial" w:hAnsi="Arial" w:cs="Arial"/>
          <w:lang w:val="el-GR"/>
        </w:rPr>
      </w:pPr>
      <w:r w:rsidRPr="00DE0D28">
        <w:rPr>
          <w:rFonts w:ascii="Arial" w:hAnsi="Arial" w:cs="Arial"/>
          <w:lang w:val="el-GR"/>
        </w:rPr>
        <w:t>Ένας παρ</w:t>
      </w:r>
      <w:r w:rsidR="00F05221" w:rsidRPr="00DE0D28">
        <w:rPr>
          <w:rFonts w:ascii="Arial" w:hAnsi="Arial" w:cs="Arial"/>
          <w:lang w:val="el-GR"/>
        </w:rPr>
        <w:t>α</w:t>
      </w:r>
      <w:r w:rsidRPr="00DE0D28">
        <w:rPr>
          <w:rFonts w:ascii="Arial" w:hAnsi="Arial" w:cs="Arial"/>
          <w:lang w:val="el-GR"/>
        </w:rPr>
        <w:t xml:space="preserve">τηρητής </w:t>
      </w:r>
      <w:r w:rsidR="00F05221" w:rsidRPr="00DE0D28">
        <w:rPr>
          <w:rFonts w:ascii="Arial" w:hAnsi="Arial" w:cs="Arial"/>
          <w:lang w:val="el-GR"/>
        </w:rPr>
        <w:t>αγώνων ιστιοπλοΐας βρίσκεται σε αερόστατο 80 μέτρα πάνω από την επιφάνεια της θάλασσας και σκοπός του είναι να υπολογίζει την απόσταση των δύο πλοίων. Αν η γωνία Α=20</w:t>
      </w:r>
      <w:r w:rsidR="00F05221" w:rsidRPr="00DE0D28">
        <w:rPr>
          <w:rFonts w:ascii="Arial" w:hAnsi="Arial" w:cs="Arial"/>
          <w:vertAlign w:val="superscript"/>
          <w:lang w:val="el-GR"/>
        </w:rPr>
        <w:t>ο</w:t>
      </w:r>
      <w:r w:rsidR="00F05221" w:rsidRPr="00DE0D28">
        <w:rPr>
          <w:rFonts w:ascii="Arial" w:hAnsi="Arial" w:cs="Arial"/>
          <w:lang w:val="el-GR"/>
        </w:rPr>
        <w:t xml:space="preserve"> και Β=65</w:t>
      </w:r>
      <w:r w:rsidR="00F05221" w:rsidRPr="00DE0D28">
        <w:rPr>
          <w:rFonts w:ascii="Arial" w:hAnsi="Arial" w:cs="Arial"/>
          <w:vertAlign w:val="superscript"/>
          <w:lang w:val="el-GR"/>
        </w:rPr>
        <w:t>ο</w:t>
      </w:r>
      <w:r w:rsidR="00F05221" w:rsidRPr="00DE0D28">
        <w:rPr>
          <w:rFonts w:ascii="Arial" w:hAnsi="Arial" w:cs="Arial"/>
          <w:lang w:val="el-GR"/>
        </w:rPr>
        <w:t xml:space="preserve">, όπως φαίνονται στο πιο κάτω σχήμα, να υπολογίσετε την απόσταση ΑΒ των δύο πλοίων. </w:t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DE0D28" w:rsidRPr="00DE0D28">
        <w:rPr>
          <w:rFonts w:ascii="Arial" w:hAnsi="Arial" w:cs="Arial"/>
          <w:b/>
          <w:lang w:val="el-GR"/>
        </w:rPr>
        <w:tab/>
      </w:r>
      <w:r w:rsidR="003F4001">
        <w:rPr>
          <w:rFonts w:ascii="Arial" w:hAnsi="Arial" w:cs="Arial"/>
          <w:lang w:val="el-GR"/>
        </w:rPr>
        <w:t xml:space="preserve"> </w:t>
      </w:r>
    </w:p>
    <w:p w14:paraId="0DCB8C86" w14:textId="77777777" w:rsidR="004E1345" w:rsidRDefault="004E1345" w:rsidP="004E1345">
      <w:pPr>
        <w:rPr>
          <w:rFonts w:ascii="Arial" w:hAnsi="Arial" w:cs="Arial"/>
          <w:lang w:val="el-GR"/>
        </w:rPr>
      </w:pPr>
    </w:p>
    <w:p w14:paraId="54DAAFFE" w14:textId="77777777" w:rsidR="004E1345" w:rsidRDefault="00DE0D28" w:rsidP="004E1345">
      <w:pPr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3DC0A48" wp14:editId="4B833729">
                <wp:simplePos x="0" y="0"/>
                <wp:positionH relativeFrom="margin">
                  <wp:align>left</wp:align>
                </wp:positionH>
                <wp:positionV relativeFrom="paragraph">
                  <wp:posOffset>8255</wp:posOffset>
                </wp:positionV>
                <wp:extent cx="3514724" cy="2581275"/>
                <wp:effectExtent l="0" t="0" r="0" b="952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14724" cy="2581275"/>
                          <a:chOff x="0" y="0"/>
                          <a:chExt cx="4460375" cy="3362325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7850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762374" y="1771650"/>
                            <a:ext cx="698001" cy="5732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40858B" w14:textId="77777777" w:rsidR="00710C23" w:rsidRPr="00F05221" w:rsidRDefault="00710C23">
                              <w:pPr>
                                <w:rPr>
                                  <w:b/>
                                </w:rPr>
                              </w:pPr>
                              <w:r w:rsidRPr="00F05221">
                                <w:rPr>
                                  <w:b/>
                                </w:rPr>
                                <w:t>8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375" y="2749070"/>
                            <a:ext cx="514350" cy="4519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B07E32" w14:textId="77777777" w:rsidR="00710C23" w:rsidRPr="00F05221" w:rsidRDefault="00710C23" w:rsidP="00F0522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F05221">
                                <w:rPr>
                                  <w:b/>
                                </w:rPr>
                                <w:t>0</w:t>
                              </w:r>
                              <w:r w:rsidRPr="00F05221">
                                <w:rPr>
                                  <w:b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04324" y="2703096"/>
                            <a:ext cx="514350" cy="43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DDAC42" w14:textId="77777777" w:rsidR="00710C23" w:rsidRPr="00F05221" w:rsidRDefault="00710C23" w:rsidP="00F0522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65</w:t>
                              </w:r>
                              <w:r w:rsidRPr="00F05221">
                                <w:rPr>
                                  <w:b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8" o:spid="_x0000_s1027" style="position:absolute;margin-left:0;margin-top:.65pt;width:276.75pt;height:203.25pt;z-index:251678720;mso-position-horizontal:left;mso-position-horizontal-relative:margin;mso-width-relative:margin;mso-height-relative:margin" coordsize="44603,33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">
                <v:shape id="Picture 10" o:spid="_x0000_s1028" type="#_x0000_t75" style="position:absolute;width:43878;height:336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">
                  <v:imagedata r:id="rId29" o:title=""/>
                </v:shape>
                <v:shape id="_x0000_s1029" type="#_x0000_t202" style="position:absolute;left:37623;top:17716;width:6980;height:5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:rsidR="00710C23" w:rsidRPr="00F05221" w:rsidRDefault="00710C23">
                        <w:pPr>
                          <w:rPr>
                            <w:b/>
                          </w:rPr>
                        </w:pPr>
                        <w:r w:rsidRPr="00F05221">
                          <w:rPr>
                            <w:b/>
                          </w:rPr>
                          <w:t>80m</w:t>
                        </w:r>
                      </w:p>
                    </w:txbxContent>
                  </v:textbox>
                </v:shape>
                <v:shape id="_x0000_s1030" type="#_x0000_t202" style="position:absolute;left:7143;top:27490;width:5144;height:4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710C23" w:rsidRPr="00F05221" w:rsidRDefault="00710C23" w:rsidP="00F0522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  <w:r w:rsidRPr="00F05221">
                          <w:rPr>
                            <w:b/>
                          </w:rPr>
                          <w:t>0</w:t>
                        </w:r>
                        <w:r w:rsidRPr="00F05221">
                          <w:rPr>
                            <w:b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_x0000_s1031" type="#_x0000_t202" style="position:absolute;left:23043;top:27030;width:5143;height:4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710C23" w:rsidRPr="00F05221" w:rsidRDefault="00710C23" w:rsidP="00F0522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5</w:t>
                        </w:r>
                        <w:r w:rsidRPr="00F05221">
                          <w:rPr>
                            <w:b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49E8FC5" w14:textId="77777777" w:rsidR="004E1345" w:rsidRDefault="004E1345" w:rsidP="004E1345">
      <w:pPr>
        <w:rPr>
          <w:rFonts w:ascii="Arial" w:hAnsi="Arial" w:cs="Arial"/>
          <w:lang w:val="el-GR"/>
        </w:rPr>
      </w:pPr>
    </w:p>
    <w:p w14:paraId="31FE5302" w14:textId="77777777" w:rsidR="004E1345" w:rsidRPr="00591D26" w:rsidRDefault="004E1345" w:rsidP="004E1345">
      <w:pPr>
        <w:rPr>
          <w:rFonts w:ascii="Arial" w:hAnsi="Arial" w:cs="Arial"/>
          <w:lang w:val="el-GR"/>
        </w:rPr>
      </w:pPr>
    </w:p>
    <w:p w14:paraId="04C3306C" w14:textId="77777777" w:rsidR="004E1345" w:rsidRDefault="004E1345" w:rsidP="004E1345">
      <w:pPr>
        <w:rPr>
          <w:rFonts w:ascii="Arial" w:hAnsi="Arial" w:cs="Arial"/>
          <w:lang w:val="el-GR"/>
        </w:rPr>
      </w:pPr>
    </w:p>
    <w:p w14:paraId="4F2557A8" w14:textId="77777777" w:rsidR="004E1345" w:rsidRDefault="004E1345" w:rsidP="004E1345">
      <w:pPr>
        <w:rPr>
          <w:rFonts w:ascii="Arial" w:hAnsi="Arial" w:cs="Arial"/>
          <w:lang w:val="el-GR"/>
        </w:rPr>
      </w:pPr>
    </w:p>
    <w:p w14:paraId="66A09940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3A24288F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1834B68A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394B95A3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23B86F53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75938636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3790B543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458697B1" w14:textId="77777777" w:rsidR="00796629" w:rsidRDefault="00796629" w:rsidP="004E1345">
      <w:pPr>
        <w:rPr>
          <w:rFonts w:ascii="Arial" w:hAnsi="Arial" w:cs="Arial"/>
          <w:lang w:val="el-GR"/>
        </w:rPr>
      </w:pPr>
    </w:p>
    <w:p w14:paraId="57763EA9" w14:textId="77777777" w:rsidR="00A827FA" w:rsidRDefault="00A827FA" w:rsidP="004E1345">
      <w:pPr>
        <w:rPr>
          <w:rFonts w:ascii="Arial" w:hAnsi="Arial" w:cs="Arial"/>
          <w:lang w:val="el-GR"/>
        </w:rPr>
      </w:pPr>
    </w:p>
    <w:p w14:paraId="6E4EBFAB" w14:textId="77777777" w:rsidR="003456F8" w:rsidRDefault="003456F8" w:rsidP="003456F8">
      <w:pPr>
        <w:rPr>
          <w:lang w:val="el-GR"/>
        </w:rPr>
      </w:pPr>
    </w:p>
    <w:p w14:paraId="5E1C0100" w14:textId="77777777" w:rsidR="004B19DC" w:rsidRDefault="004B19DC" w:rsidP="003456F8">
      <w:pPr>
        <w:rPr>
          <w:lang w:val="el-GR"/>
        </w:rPr>
      </w:pPr>
    </w:p>
    <w:p w14:paraId="735F3CD5" w14:textId="77777777" w:rsidR="004B19DC" w:rsidRDefault="004B19DC" w:rsidP="003456F8">
      <w:pPr>
        <w:rPr>
          <w:lang w:val="el-GR"/>
        </w:rPr>
      </w:pPr>
    </w:p>
    <w:p w14:paraId="27AD9D6F" w14:textId="77777777" w:rsidR="004B19DC" w:rsidRDefault="004B19DC" w:rsidP="003456F8">
      <w:pPr>
        <w:rPr>
          <w:lang w:val="el-GR"/>
        </w:rPr>
      </w:pPr>
    </w:p>
    <w:p w14:paraId="4A7D6E16" w14:textId="77777777" w:rsidR="004B19DC" w:rsidRDefault="004B19DC" w:rsidP="003456F8">
      <w:pPr>
        <w:rPr>
          <w:lang w:val="el-GR"/>
        </w:rPr>
      </w:pPr>
    </w:p>
    <w:p w14:paraId="48F515C3" w14:textId="77777777" w:rsidR="004B19DC" w:rsidRDefault="004B19DC" w:rsidP="003456F8">
      <w:pPr>
        <w:rPr>
          <w:lang w:val="el-GR"/>
        </w:rPr>
      </w:pPr>
    </w:p>
    <w:p w14:paraId="7D50B686" w14:textId="77777777" w:rsidR="004B19DC" w:rsidRDefault="004B19DC" w:rsidP="003456F8">
      <w:pPr>
        <w:rPr>
          <w:lang w:val="el-GR"/>
        </w:rPr>
      </w:pPr>
    </w:p>
    <w:p w14:paraId="1C7726F9" w14:textId="77777777" w:rsidR="004B19DC" w:rsidRDefault="004B19DC" w:rsidP="003456F8">
      <w:pPr>
        <w:rPr>
          <w:lang w:val="el-GR"/>
        </w:rPr>
      </w:pPr>
    </w:p>
    <w:p w14:paraId="221ECE57" w14:textId="77777777" w:rsidR="004B19DC" w:rsidRDefault="004B19DC" w:rsidP="003456F8">
      <w:pPr>
        <w:rPr>
          <w:lang w:val="el-GR"/>
        </w:rPr>
      </w:pPr>
    </w:p>
    <w:p w14:paraId="12DE95B5" w14:textId="77777777" w:rsidR="004B19DC" w:rsidRDefault="004B19DC" w:rsidP="003456F8">
      <w:pPr>
        <w:rPr>
          <w:lang w:val="el-GR"/>
        </w:rPr>
      </w:pPr>
    </w:p>
    <w:p w14:paraId="0021F9C7" w14:textId="77777777" w:rsidR="004B19DC" w:rsidRDefault="004B19DC" w:rsidP="003456F8">
      <w:pPr>
        <w:rPr>
          <w:lang w:val="el-GR"/>
        </w:rPr>
      </w:pPr>
    </w:p>
    <w:p w14:paraId="32780389" w14:textId="77777777" w:rsidR="004B19DC" w:rsidRDefault="004B19DC" w:rsidP="003456F8">
      <w:pPr>
        <w:rPr>
          <w:lang w:val="el-GR"/>
        </w:rPr>
      </w:pPr>
    </w:p>
    <w:p w14:paraId="412C7A1C" w14:textId="77777777" w:rsidR="004B19DC" w:rsidRDefault="004B19DC" w:rsidP="003456F8">
      <w:pPr>
        <w:rPr>
          <w:lang w:val="el-GR"/>
        </w:rPr>
      </w:pPr>
    </w:p>
    <w:p w14:paraId="62555624" w14:textId="77777777" w:rsidR="004B19DC" w:rsidRDefault="004B19DC" w:rsidP="003456F8">
      <w:pPr>
        <w:rPr>
          <w:lang w:val="el-GR"/>
        </w:rPr>
      </w:pPr>
    </w:p>
    <w:p w14:paraId="24CCBC15" w14:textId="77777777" w:rsidR="004B19DC" w:rsidRPr="003456F8" w:rsidRDefault="004B19DC" w:rsidP="004B19DC">
      <w:pPr>
        <w:rPr>
          <w:lang w:val="el-GR"/>
        </w:rPr>
      </w:pPr>
    </w:p>
    <w:sectPr w:rsidR="004B19DC" w:rsidRPr="003456F8" w:rsidSect="00493802">
      <w:footerReference w:type="default" r:id="rId3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60986A" w14:textId="77777777" w:rsidR="00CF3C31" w:rsidRDefault="00CF3C31" w:rsidP="00FB5BE0">
      <w:r>
        <w:separator/>
      </w:r>
    </w:p>
  </w:endnote>
  <w:endnote w:type="continuationSeparator" w:id="0">
    <w:p w14:paraId="5657B301" w14:textId="77777777" w:rsidR="00CF3C31" w:rsidRDefault="00CF3C31" w:rsidP="00FB5B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175587"/>
      <w:docPartObj>
        <w:docPartGallery w:val="Page Numbers (Bottom of Page)"/>
        <w:docPartUnique/>
      </w:docPartObj>
    </w:sdtPr>
    <w:sdtEndPr/>
    <w:sdtContent>
      <w:p w14:paraId="0B818214" w14:textId="77777777" w:rsidR="00710C23" w:rsidRDefault="00710C2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6A0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267E6FA" w14:textId="77777777" w:rsidR="00710C23" w:rsidRDefault="00710C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E983AB" w14:textId="77777777" w:rsidR="00CF3C31" w:rsidRDefault="00CF3C31" w:rsidP="00FB5BE0">
      <w:r>
        <w:separator/>
      </w:r>
    </w:p>
  </w:footnote>
  <w:footnote w:type="continuationSeparator" w:id="0">
    <w:p w14:paraId="794D1262" w14:textId="77777777" w:rsidR="00CF3C31" w:rsidRDefault="00CF3C31" w:rsidP="00FB5B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CE068C"/>
    <w:multiLevelType w:val="hybridMultilevel"/>
    <w:tmpl w:val="8B2C8AB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936FCA"/>
    <w:multiLevelType w:val="hybridMultilevel"/>
    <w:tmpl w:val="6CA214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40019D"/>
    <w:multiLevelType w:val="hybridMultilevel"/>
    <w:tmpl w:val="3F38C42E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37F2988"/>
    <w:multiLevelType w:val="hybridMultilevel"/>
    <w:tmpl w:val="BFD6EF5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56F8"/>
    <w:rsid w:val="000A4B2D"/>
    <w:rsid w:val="001B43CA"/>
    <w:rsid w:val="001D0400"/>
    <w:rsid w:val="0021158A"/>
    <w:rsid w:val="002904E0"/>
    <w:rsid w:val="00316A11"/>
    <w:rsid w:val="00327871"/>
    <w:rsid w:val="003456F8"/>
    <w:rsid w:val="00347359"/>
    <w:rsid w:val="00367E30"/>
    <w:rsid w:val="003F04C6"/>
    <w:rsid w:val="003F4001"/>
    <w:rsid w:val="0040042F"/>
    <w:rsid w:val="00403195"/>
    <w:rsid w:val="00493802"/>
    <w:rsid w:val="004B19DC"/>
    <w:rsid w:val="004E1345"/>
    <w:rsid w:val="0057123F"/>
    <w:rsid w:val="00591D26"/>
    <w:rsid w:val="005B3D4B"/>
    <w:rsid w:val="005C64C9"/>
    <w:rsid w:val="00694342"/>
    <w:rsid w:val="006B2028"/>
    <w:rsid w:val="006B648F"/>
    <w:rsid w:val="00710C23"/>
    <w:rsid w:val="00796629"/>
    <w:rsid w:val="007D784E"/>
    <w:rsid w:val="008427D1"/>
    <w:rsid w:val="00866FCA"/>
    <w:rsid w:val="00941846"/>
    <w:rsid w:val="00946C37"/>
    <w:rsid w:val="00A02082"/>
    <w:rsid w:val="00A253D1"/>
    <w:rsid w:val="00A827FA"/>
    <w:rsid w:val="00AA2541"/>
    <w:rsid w:val="00B939FD"/>
    <w:rsid w:val="00C264E0"/>
    <w:rsid w:val="00C64051"/>
    <w:rsid w:val="00C822EF"/>
    <w:rsid w:val="00C97DB0"/>
    <w:rsid w:val="00CF3C31"/>
    <w:rsid w:val="00CF54E2"/>
    <w:rsid w:val="00D50735"/>
    <w:rsid w:val="00D561BC"/>
    <w:rsid w:val="00DE0D28"/>
    <w:rsid w:val="00DE6A0A"/>
    <w:rsid w:val="00EA1DD0"/>
    <w:rsid w:val="00EA5581"/>
    <w:rsid w:val="00EB4D91"/>
    <w:rsid w:val="00F05221"/>
    <w:rsid w:val="00F10DE7"/>
    <w:rsid w:val="00F17A6F"/>
    <w:rsid w:val="00F25B80"/>
    <w:rsid w:val="00FB5BE0"/>
    <w:rsid w:val="00FB79DD"/>
    <w:rsid w:val="00FE5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79C2F3"/>
  <w15:docId w15:val="{64356342-6476-4124-964B-B2B402B72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6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56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55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5581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FB5BE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B5BE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B5BE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B5BE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microsoft.com/office/2007/relationships/hdphoto" Target="media/hdphoto1.wdp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53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Αντώνης Κτωρής</cp:lastModifiedBy>
  <cp:revision>2</cp:revision>
  <cp:lastPrinted>2018-02-04T20:05:00Z</cp:lastPrinted>
  <dcterms:created xsi:type="dcterms:W3CDTF">2021-03-18T11:20:00Z</dcterms:created>
  <dcterms:modified xsi:type="dcterms:W3CDTF">2021-03-18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